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641629b7dd9429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D14A77E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043EF29">
          <v:shape xmlns:o="urn:schemas-microsoft-com:office:office" xmlns:v="urn:schemas-microsoft-com:vml" id="_x0000_i174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745" DrawAspect="Content" ObjectID="_1571334680" r:id="rId71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1C6A8543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91.bin" Id="rId710" /><Relationship Type="http://schemas.openxmlformats.org/officeDocument/2006/relationships/image" Target="/word/media/image1.wmf" Id="rId6" /></Relationships>
</file>